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D142C9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736264" w:history="1">
            <w:r w:rsidR="00D142C9" w:rsidRPr="00703D95">
              <w:rPr>
                <w:rStyle w:val="Hyperlink"/>
                <w:noProof/>
              </w:rPr>
              <w:t>1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Mathematical Identities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4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5" w:history="1">
            <w:r w:rsidR="00D142C9" w:rsidRPr="00703D95">
              <w:rPr>
                <w:rStyle w:val="Hyperlink"/>
                <w:noProof/>
              </w:rPr>
              <w:t>1.1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Continuity equation: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5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6" w:history="1">
            <w:r w:rsidR="00D142C9" w:rsidRPr="00703D95">
              <w:rPr>
                <w:rStyle w:val="Hyperlink"/>
                <w:noProof/>
              </w:rPr>
              <w:t>1.2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Moose inner product notation: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6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7" w:history="1">
            <w:r w:rsidR="00D142C9" w:rsidRPr="00703D95">
              <w:rPr>
                <w:rStyle w:val="Hyperlink"/>
                <w:noProof/>
              </w:rPr>
              <w:t>1.3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Integration by parts and divergence theorem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7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68" w:history="1">
            <w:r w:rsidR="00D142C9" w:rsidRPr="00703D95">
              <w:rPr>
                <w:rStyle w:val="Hyperlink"/>
                <w:noProof/>
              </w:rPr>
              <w:t>2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How to create a the Ditto moose project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8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4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69" w:history="1">
            <w:r w:rsidR="00D142C9" w:rsidRPr="00703D95">
              <w:rPr>
                <w:rStyle w:val="Hyperlink"/>
                <w:noProof/>
              </w:rPr>
              <w:t>3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Examples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9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5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0" w:history="1">
            <w:r w:rsidR="00D142C9" w:rsidRPr="00703D95">
              <w:rPr>
                <w:rStyle w:val="Hyperlink"/>
                <w:noProof/>
              </w:rPr>
              <w:t>3.1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Diffusion (steady)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0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5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1" w:history="1">
            <w:r w:rsidR="00D142C9" w:rsidRPr="00703D95">
              <w:rPr>
                <w:rStyle w:val="Hyperlink"/>
                <w:noProof/>
              </w:rPr>
              <w:t>3.2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ADDiffusion (steady)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1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7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2" w:history="1">
            <w:r w:rsidR="00D142C9" w:rsidRPr="00703D95">
              <w:rPr>
                <w:rStyle w:val="Hyperlink"/>
                <w:noProof/>
              </w:rPr>
              <w:t>3.3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ADDiffusion (transient)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2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8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3" w:history="1">
            <w:r w:rsidR="00D142C9" w:rsidRPr="00703D95">
              <w:rPr>
                <w:rStyle w:val="Hyperlink"/>
                <w:noProof/>
              </w:rPr>
              <w:t>3.4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Parameterized diffusivity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3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0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4" w:history="1">
            <w:r w:rsidR="00D142C9" w:rsidRPr="00703D95">
              <w:rPr>
                <w:rStyle w:val="Hyperlink"/>
                <w:noProof/>
              </w:rPr>
              <w:t>3.5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Introducing Materials: spatio-temporal diffusivity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4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1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5" w:history="1">
            <w:r w:rsidR="00D142C9" w:rsidRPr="00703D95">
              <w:rPr>
                <w:rStyle w:val="Hyperlink"/>
                <w:noProof/>
              </w:rPr>
              <w:t>3.6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Initial condition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5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896A19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76" w:history="1">
            <w:r w:rsidR="00D142C9" w:rsidRPr="00703D95">
              <w:rPr>
                <w:rStyle w:val="Hyperlink"/>
                <w:noProof/>
              </w:rPr>
              <w:t>4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Paraview notes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6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5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E127B6" w:rsidP="004B085E">
      <w:pPr>
        <w:pStyle w:val="Heading1"/>
      </w:pPr>
      <w:bookmarkStart w:id="0" w:name="_Toc163736264"/>
      <w:r w:rsidRPr="004B085E">
        <w:lastRenderedPageBreak/>
        <w:t>M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3736265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45pt;height:30.45pt" o:ole="">
            <v:imagedata r:id="rId7" o:title=""/>
          </v:shape>
          <o:OLEObject Type="Embed" ProgID="Equation.DSMT4" ShapeID="_x0000_i1025" DrawAspect="Content" ObjectID="_1774352403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MAT </w:instrText>
      </w:r>
      <w:r w:rsidR="00896A19">
        <w:fldChar w:fldCharType="separate"/>
      </w:r>
      <w:r w:rsidR="00D142C9">
        <w:rPr>
          <w:noProof/>
        </w:rPr>
        <w:instrText>1</w:instrText>
      </w:r>
      <w:r w:rsidR="00896A19">
        <w:rPr>
          <w:noProof/>
        </w:rPr>
        <w:fldChar w:fldCharType="end"/>
      </w:r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3736266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15pt;height:29.35pt" o:ole="">
            <v:imagedata r:id="rId9" o:title=""/>
          </v:shape>
          <o:OLEObject Type="Embed" ProgID="Equation.DSMT4" ShapeID="_x0000_i1026" DrawAspect="Content" ObjectID="_1774352404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MAT </w:instrText>
      </w:r>
      <w:r w:rsidR="00896A19">
        <w:fldChar w:fldCharType="separate"/>
      </w:r>
      <w:r w:rsidR="00D142C9">
        <w:rPr>
          <w:noProof/>
        </w:rPr>
        <w:instrText>2</w:instrText>
      </w:r>
      <w:r w:rsidR="00896A19">
        <w:rPr>
          <w:noProof/>
        </w:rPr>
        <w:fldChar w:fldCharType="end"/>
      </w:r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75pt;height:29.35pt" o:ole="">
            <v:imagedata r:id="rId11" o:title=""/>
          </v:shape>
          <o:OLEObject Type="Embed" ProgID="Equation.DSMT4" ShapeID="_x0000_i1027" DrawAspect="Content" ObjectID="_1774352405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MAT </w:instrText>
      </w:r>
      <w:r w:rsidR="00896A19">
        <w:fldChar w:fldCharType="separate"/>
      </w:r>
      <w:r w:rsidR="00D142C9">
        <w:rPr>
          <w:noProof/>
        </w:rPr>
        <w:instrText>3</w:instrText>
      </w:r>
      <w:r w:rsidR="00896A19">
        <w:rPr>
          <w:noProof/>
        </w:rPr>
        <w:fldChar w:fldCharType="end"/>
      </w:r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3736267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55pt;height:19.95pt" o:ole="">
            <v:imagedata r:id="rId13" o:title=""/>
          </v:shape>
          <o:OLEObject Type="Embed" ProgID="Equation.DSMT4" ShapeID="_x0000_i1028" DrawAspect="Content" ObjectID="_1774352406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MAT </w:instrText>
      </w:r>
      <w:r w:rsidR="00896A19">
        <w:fldChar w:fldCharType="separate"/>
      </w:r>
      <w:r w:rsidR="00D142C9">
        <w:rPr>
          <w:noProof/>
        </w:rPr>
        <w:instrText>4</w:instrText>
      </w:r>
      <w:r w:rsidR="00896A19">
        <w:rPr>
          <w:noProof/>
        </w:rPr>
        <w:fldChar w:fldCharType="end"/>
      </w:r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.1pt;height:29.35pt" o:ole="">
            <v:imagedata r:id="rId15" o:title=""/>
          </v:shape>
          <o:OLEObject Type="Embed" ProgID="Equation.DSMT4" ShapeID="_x0000_i1029" DrawAspect="Content" ObjectID="_1774352407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29.9pt" o:ole="">
            <v:imagedata r:id="rId17" o:title=""/>
          </v:shape>
          <o:OLEObject Type="Embed" ProgID="Equation.DSMT4" ShapeID="_x0000_i1030" DrawAspect="Content" ObjectID="_1774352408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9.95pt;height:14.4pt" o:ole="">
            <v:imagedata r:id="rId19" o:title=""/>
          </v:shape>
          <o:OLEObject Type="Embed" ProgID="Equation.DSMT4" ShapeID="_x0000_i1031" DrawAspect="Content" ObjectID="_1774352409" r:id="rId20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85pt;height:14.4pt" o:ole="">
            <v:imagedata r:id="rId21" o:title=""/>
          </v:shape>
          <o:OLEObject Type="Embed" ProgID="Equation.DSMT4" ShapeID="_x0000_i1032" DrawAspect="Content" ObjectID="_1774352410" r:id="rId22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r w:rsidR="00896A19">
        <w:fldChar w:fldCharType="begin"/>
      </w:r>
      <w:r w:rsidR="00896A19">
        <w:instrText xml:space="preserve"> REF ZEqnNum794758 \* Charformat \! \* MERGEFORMAT </w:instrText>
      </w:r>
      <w:r w:rsidR="00896A19">
        <w:fldChar w:fldCharType="separate"/>
      </w:r>
      <w:r w:rsidR="00D142C9">
        <w:instrText>5</w:instrText>
      </w:r>
      <w:r w:rsidR="00896A19">
        <w:fldChar w:fldCharType="end"/>
      </w:r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r w:rsidR="00896A19">
        <w:fldChar w:fldCharType="begin"/>
      </w:r>
      <w:r w:rsidR="00896A19">
        <w:instrText xml:space="preserve"> REF ZEqnNum280058 \* Charformat \! \* MERGEFORMAT </w:instrText>
      </w:r>
      <w:r w:rsidR="00896A19">
        <w:fldChar w:fldCharType="separate"/>
      </w:r>
      <w:r w:rsidR="00D142C9">
        <w:instrText>6</w:instrText>
      </w:r>
      <w:r w:rsidR="00896A19">
        <w:fldChar w:fldCharType="end"/>
      </w:r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29.9pt" o:ole="">
            <v:imagedata r:id="rId23" o:title=""/>
          </v:shape>
          <o:OLEObject Type="Embed" ProgID="Equation.DSMT4" ShapeID="_x0000_i1033" DrawAspect="Content" ObjectID="_1774352411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7" w:name="_Toc163736268"/>
      <w:r>
        <w:lastRenderedPageBreak/>
        <w:t>How to c</w:t>
      </w:r>
      <w:r w:rsidR="00E127B6" w:rsidRPr="00E127B6">
        <w:t xml:space="preserve">reate a </w:t>
      </w:r>
      <w:r>
        <w:t>the Ditto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5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3736269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Ref163724631"/>
      <w:bookmarkStart w:id="10" w:name="_Toc163736270"/>
      <w:r w:rsidRPr="00DA7ADB">
        <w:t>Diffusion</w:t>
      </w:r>
      <w:r w:rsidR="00DA7ADB">
        <w:t xml:space="preserve"> (steady)</w:t>
      </w:r>
      <w:bookmarkEnd w:id="9"/>
      <w:bookmarkEnd w:id="10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85pt" o:ole="">
            <v:imagedata r:id="rId26" o:title=""/>
          </v:shape>
          <o:OLEObject Type="Embed" ProgID="Equation.DSMT4" ShapeID="_x0000_i1034" DrawAspect="Content" ObjectID="_1774352412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MAT </w:instrText>
      </w:r>
      <w:r w:rsidR="00896A19">
        <w:fldChar w:fldCharType="separate"/>
      </w:r>
      <w:r w:rsidR="00D142C9">
        <w:rPr>
          <w:noProof/>
        </w:rPr>
        <w:instrText>8</w:instrText>
      </w:r>
      <w:r w:rsidR="00896A19">
        <w:rPr>
          <w:noProof/>
        </w:rPr>
        <w:fldChar w:fldCharType="end"/>
      </w:r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75pt;height:29.35pt" o:ole="">
            <v:imagedata r:id="rId28" o:title=""/>
          </v:shape>
          <o:OLEObject Type="Embed" ProgID="Equation.DSMT4" ShapeID="_x0000_i1035" DrawAspect="Content" ObjectID="_1774352413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MAT </w:instrText>
      </w:r>
      <w:r w:rsidR="00896A19">
        <w:fldChar w:fldCharType="separate"/>
      </w:r>
      <w:r w:rsidR="00D142C9">
        <w:rPr>
          <w:noProof/>
        </w:rPr>
        <w:instrText>9</w:instrText>
      </w:r>
      <w:r w:rsidR="00896A19">
        <w:rPr>
          <w:noProof/>
        </w:rPr>
        <w:fldChar w:fldCharType="end"/>
      </w:r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r w:rsidR="00896A19">
        <w:fldChar w:fldCharType="begin"/>
      </w:r>
      <w:r w:rsidR="00896A19">
        <w:instrText xml:space="preserve"> REF ZEqnNum808677 \* Charformat \! \* MERGEFORMAT </w:instrText>
      </w:r>
      <w:r w:rsidR="00896A19">
        <w:fldChar w:fldCharType="separate"/>
      </w:r>
      <w:r w:rsidR="00D142C9">
        <w:instrText>7</w:instrText>
      </w:r>
      <w:r w:rsidR="00896A19">
        <w:fldChar w:fldCharType="end"/>
      </w:r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4.9pt;height:14.4pt" o:ole="">
            <v:imagedata r:id="rId30" o:title=""/>
          </v:shape>
          <o:OLEObject Type="Embed" ProgID="Equation.DSMT4" ShapeID="_x0000_i1036" DrawAspect="Content" ObjectID="_1774352414" r:id="rId31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Pr="008D4FCA">
        <w:rPr>
          <w:position w:val="-30"/>
        </w:rPr>
        <w:object w:dxaOrig="4080" w:dyaOrig="580">
          <v:shape id="_x0000_i1037" type="#_x0000_t75" style="width:204.35pt;height:29.35pt" o:ole="">
            <v:imagedata r:id="rId32" o:title=""/>
          </v:shape>
          <o:OLEObject Type="Embed" ProgID="Equation.DSMT4" ShapeID="_x0000_i1037" DrawAspect="Content" ObjectID="_1774352415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10</w:instrText>
      </w:r>
      <w:r>
        <w:fldChar w:fldCharType="end"/>
      </w:r>
      <w:bookmarkEnd w:id="11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1pt;height:33.8pt" o:ole="">
            <v:imagedata r:id="rId34" o:title=""/>
          </v:shape>
          <o:OLEObject Type="Embed" ProgID="Equation.DSMT4" ShapeID="_x0000_i1038" DrawAspect="Content" ObjectID="_1774352416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</w:instrText>
      </w:r>
      <w:r w:rsidR="00896A19">
        <w:instrText xml:space="preserve">MAT </w:instrText>
      </w:r>
      <w:r w:rsidR="00896A19">
        <w:fldChar w:fldCharType="separate"/>
      </w:r>
      <w:r w:rsidR="00D142C9">
        <w:rPr>
          <w:noProof/>
        </w:rPr>
        <w:instrText>11</w:instrText>
      </w:r>
      <w:r w:rsidR="00896A19">
        <w:rPr>
          <w:noProof/>
        </w:rPr>
        <w:fldChar w:fldCharType="end"/>
      </w:r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CB6F52">
      <w:pPr>
        <w:keepNext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proofErr w:type="gramEnd"/>
      <w:r w:rsidR="00284613">
        <w:fldChar w:fldCharType="begin"/>
      </w:r>
      <w:r w:rsidR="00284613">
        <w:instrText xml:space="preserve"> SEQ Figure \* ARABIC </w:instrText>
      </w:r>
      <w:r w:rsidR="00284613">
        <w:fldChar w:fldCharType="separate"/>
      </w:r>
      <w:r w:rsidR="00CB6F52">
        <w:rPr>
          <w:noProof/>
        </w:rPr>
        <w:t>1</w:t>
      </w:r>
      <w:r w:rsidR="00284613">
        <w:rPr>
          <w:noProof/>
        </w:rPr>
        <w:fldChar w:fldCharType="end"/>
      </w:r>
      <w:proofErr w:type="gramStart"/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2" w:name="_Ref163725294"/>
      <w:bookmarkStart w:id="13" w:name="_Toc163736271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2"/>
      <w:bookmarkEnd w:id="13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D142C9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A36BAC" w:rsidRPr="00A36BAC" w:rsidRDefault="004D1D42" w:rsidP="001E46EB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  <w:r w:rsidRPr="00A36BAC">
        <w:rPr>
          <w:b/>
        </w:rPr>
        <w:t xml:space="preserve"> 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>
        <w:t>I</w:t>
      </w:r>
      <w:r w:rsidR="004D1D42">
        <w:t xml:space="preserve">n </w:t>
      </w:r>
      <w:proofErr w:type="spellStart"/>
      <w:r w:rsidR="004D1D42">
        <w:t>ADDiffusion</w:t>
      </w:r>
      <w:proofErr w:type="spellEnd"/>
      <w:r>
        <w:t xml:space="preserve"> the specification of the </w:t>
      </w:r>
      <w:proofErr w:type="spellStart"/>
      <w:r>
        <w:t>Jacobi</w:t>
      </w:r>
      <w:r w:rsidR="004D1D42">
        <w:t>an</w:t>
      </w:r>
      <w:proofErr w:type="spellEnd"/>
      <w:r w:rsidR="004D1D42">
        <w:t xml:space="preserve"> is not required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4" w:name="_Ref163729387"/>
      <w:bookmarkStart w:id="15" w:name="_Toc163736272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4"/>
      <w:bookmarkEnd w:id="15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1.9pt;height:29.9pt" o:ole="">
            <v:imagedata r:id="rId41" o:title=""/>
          </v:shape>
          <o:OLEObject Type="Embed" ProgID="Equation.DSMT4" ShapeID="_x0000_i1039" DrawAspect="Content" ObjectID="_1774352417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MAT </w:instrText>
      </w:r>
      <w:r w:rsidR="00896A19">
        <w:fldChar w:fldCharType="separate"/>
      </w:r>
      <w:r w:rsidR="00D142C9">
        <w:rPr>
          <w:noProof/>
        </w:rPr>
        <w:instrText>12</w:instrText>
      </w:r>
      <w:r w:rsidR="00896A19">
        <w:rPr>
          <w:noProof/>
        </w:rPr>
        <w:fldChar w:fldCharType="end"/>
      </w:r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3827A8" w:rsidRPr="00BC10C0">
        <w:rPr>
          <w:position w:val="-30"/>
        </w:rPr>
        <w:object w:dxaOrig="3820" w:dyaOrig="700">
          <v:shape id="_x0000_i1040" type="#_x0000_t75" style="width:191.1pt;height:35.45pt" o:ole="">
            <v:imagedata r:id="rId43" o:title=""/>
          </v:shape>
          <o:OLEObject Type="Embed" ProgID="Equation.DSMT4" ShapeID="_x0000_i1040" DrawAspect="Content" ObjectID="_1774352418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MAT</w:instrText>
      </w:r>
      <w:r w:rsidR="00896A19">
        <w:instrText xml:space="preserve"> </w:instrText>
      </w:r>
      <w:r w:rsidR="00896A19">
        <w:fldChar w:fldCharType="separate"/>
      </w:r>
      <w:r w:rsidR="00D142C9">
        <w:rPr>
          <w:noProof/>
        </w:rPr>
        <w:instrText>13</w:instrText>
      </w:r>
      <w:r w:rsidR="00896A19">
        <w:rPr>
          <w:noProof/>
        </w:rPr>
        <w:fldChar w:fldCharType="end"/>
      </w:r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r w:rsidR="00896A19">
        <w:fldChar w:fldCharType="begin"/>
      </w:r>
      <w:r w:rsidR="00896A19">
        <w:instrText xml:space="preserve"> REF ZEqnNum808677 \* Charformat \! \* MERGEFORMAT </w:instrText>
      </w:r>
      <w:r w:rsidR="00896A19">
        <w:fldChar w:fldCharType="separate"/>
      </w:r>
      <w:r w:rsidR="00D142C9">
        <w:instrText>7</w:instrText>
      </w:r>
      <w:r w:rsidR="00896A19">
        <w:fldChar w:fldCharType="end"/>
      </w:r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4.9pt;height:14.4pt" o:ole="">
            <v:imagedata r:id="rId30" o:title=""/>
          </v:shape>
          <o:OLEObject Type="Embed" ProgID="Equation.DSMT4" ShapeID="_x0000_i1041" DrawAspect="Content" ObjectID="_1774352419" r:id="rId45"/>
        </w:object>
      </w:r>
      <w:r>
        <w:t>):</w:t>
      </w:r>
    </w:p>
    <w:p w:rsidR="002B15C9" w:rsidRDefault="002B15C9" w:rsidP="002B15C9">
      <w:pPr>
        <w:pStyle w:val="MTDisplayEquation"/>
      </w:pPr>
      <w:r>
        <w:tab/>
      </w:r>
      <w:r w:rsidR="003827A8" w:rsidRPr="008D4FCA">
        <w:rPr>
          <w:position w:val="-30"/>
        </w:rPr>
        <w:object w:dxaOrig="5480" w:dyaOrig="700">
          <v:shape id="_x0000_i1042" type="#_x0000_t75" style="width:273.6pt;height:35.45pt" o:ole="">
            <v:imagedata r:id="rId46" o:title=""/>
          </v:shape>
          <o:OLEObject Type="Embed" ProgID="Equation.DSMT4" ShapeID="_x0000_i1042" DrawAspect="Content" ObjectID="_1774352420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MAT </w:instrText>
      </w:r>
      <w:r w:rsidR="00896A19">
        <w:fldChar w:fldCharType="separate"/>
      </w:r>
      <w:r w:rsidR="00D142C9">
        <w:rPr>
          <w:noProof/>
        </w:rPr>
        <w:instrText>14</w:instrText>
      </w:r>
      <w:r w:rsidR="00896A19">
        <w:rPr>
          <w:noProof/>
        </w:rPr>
        <w:fldChar w:fldCharType="end"/>
      </w:r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3827A8">
        <w:rPr>
          <w:position w:val="-54"/>
        </w:rPr>
        <w:object w:dxaOrig="3800" w:dyaOrig="940">
          <v:shape id="_x0000_i1043" type="#_x0000_t75" style="width:189.95pt;height:47.1pt" o:ole="">
            <v:imagedata r:id="rId48" o:title=""/>
          </v:shape>
          <o:OLEObject Type="Embed" ProgID="Equation.DSMT4" ShapeID="_x0000_i1043" DrawAspect="Content" ObjectID="_1774352421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896A19">
        <w:fldChar w:fldCharType="begin"/>
      </w:r>
      <w:r w:rsidR="00896A19">
        <w:instrText xml:space="preserve"> SEQ MTEqn \c \* Arabic \* MERGEFORMAT </w:instrText>
      </w:r>
      <w:r w:rsidR="00896A19">
        <w:fldChar w:fldCharType="separate"/>
      </w:r>
      <w:r w:rsidR="00D142C9">
        <w:rPr>
          <w:noProof/>
        </w:rPr>
        <w:instrText>15</w:instrText>
      </w:r>
      <w:r w:rsidR="00896A19">
        <w:rPr>
          <w:noProof/>
        </w:rPr>
        <w:fldChar w:fldCharType="end"/>
      </w:r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D142C9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10013151" wp14:editId="18CD98D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226C39BB" wp14:editId="2CEF906E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D142C9" w:rsidRPr="0016501F">
        <w:rPr>
          <w:b/>
        </w:rPr>
        <w:t xml:space="preserve">Figure </w:t>
      </w:r>
      <w:r w:rsidR="00D142C9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CB6F52">
      <w:pPr>
        <w:keepNext/>
      </w:pPr>
      <w:r>
        <w:rPr>
          <w:noProof/>
        </w:rPr>
        <w:lastRenderedPageBreak/>
        <w:drawing>
          <wp:inline distT="0" distB="0" distL="0" distR="0" wp14:anchorId="40F5F1EC" wp14:editId="364ED32F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CB6F52">
      <w:pPr>
        <w:pStyle w:val="Caption"/>
      </w:pPr>
      <w:bookmarkStart w:id="16" w:name="_Ref163729873"/>
      <w:proofErr w:type="gramStart"/>
      <w:r w:rsidRPr="0016501F">
        <w:rPr>
          <w:b/>
        </w:rPr>
        <w:t xml:space="preserve">Figure </w:t>
      </w:r>
      <w:proofErr w:type="gramEnd"/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CB6F52">
        <w:rPr>
          <w:b/>
          <w:noProof/>
        </w:rPr>
        <w:t>2</w:t>
      </w:r>
      <w:r w:rsidRPr="0016501F">
        <w:rPr>
          <w:b/>
        </w:rPr>
        <w:fldChar w:fldCharType="end"/>
      </w:r>
      <w:bookmarkEnd w:id="16"/>
      <w:proofErr w:type="gramStart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7" w:name="_Ref163732568"/>
      <w:bookmarkStart w:id="18" w:name="_Toc163736273"/>
      <w:r>
        <w:t>P</w:t>
      </w:r>
      <w:r w:rsidR="00A36BAC">
        <w:t>arameterized diffusivity</w:t>
      </w:r>
      <w:bookmarkEnd w:id="17"/>
      <w:bookmarkEnd w:id="18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D142C9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0A7DE1E" wp14:editId="4300CBA3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10910289" wp14:editId="261B0A4D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7666FF37" wp14:editId="6859D99D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59FE46CF" wp14:editId="0AEF46D3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D142C9" w:rsidRPr="0016501F">
        <w:rPr>
          <w:b/>
        </w:rPr>
        <w:t xml:space="preserve">Figure </w:t>
      </w:r>
      <w:r w:rsidR="00D142C9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19" w:name="_Toc163736274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19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187CB50B" wp14:editId="033A16CE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24091FA3" wp14:editId="4B1C0C97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03839BED" wp14:editId="6B0181DA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D142C9">
        <w:t>3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0A6FFA78" wp14:editId="04E88EB6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B789AC" wp14:editId="6429761B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25A4D5DB" wp14:editId="3FAD098D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C543BA3" wp14:editId="7680DF1D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50.1pt;height:36pt" o:ole="">
            <v:imagedata r:id="rId64" o:title=""/>
          </v:shape>
          <o:OLEObject Type="Embed" ProgID="Equation.DSMT4" ShapeID="_x0000_i1044" DrawAspect="Content" ObjectID="_1774352422" r:id="rId65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CB6F52">
      <w:pPr>
        <w:keepNext/>
      </w:pPr>
      <w:r>
        <w:rPr>
          <w:noProof/>
        </w:rPr>
        <w:drawing>
          <wp:inline distT="0" distB="0" distL="0" distR="0" wp14:anchorId="74BB8406" wp14:editId="58C4BD4F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proofErr w:type="gramEnd"/>
      <w:r w:rsidR="00284613">
        <w:fldChar w:fldCharType="begin"/>
      </w:r>
      <w:r w:rsidR="00284613">
        <w:instrText xml:space="preserve"> SEQ Figure \* ARABIC </w:instrText>
      </w:r>
      <w:r w:rsidR="00284613">
        <w:fldChar w:fldCharType="separate"/>
      </w:r>
      <w:r w:rsidR="00CB6F52">
        <w:rPr>
          <w:noProof/>
        </w:rPr>
        <w:t>3</w:t>
      </w:r>
      <w:r w:rsidR="00284613">
        <w:rPr>
          <w:noProof/>
        </w:rPr>
        <w:fldChar w:fldCharType="end"/>
      </w:r>
      <w:proofErr w:type="gramStart"/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0" w:name="_Toc163736275"/>
      <w:bookmarkStart w:id="21" w:name="_Ref163738888"/>
      <w:r>
        <w:t>Initial condition</w:t>
      </w:r>
      <w:bookmarkEnd w:id="20"/>
      <w:r w:rsidR="00D142C9">
        <w:t xml:space="preserve"> (IC) and boundary conditions (BC)</w:t>
      </w:r>
      <w:bookmarkEnd w:id="21"/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CB6F52">
      <w:r>
        <w:rPr>
          <w:noProof/>
        </w:rPr>
        <w:lastRenderedPageBreak/>
        <w:drawing>
          <wp:inline distT="0" distB="0" distL="0" distR="0" wp14:anchorId="5E80A763" wp14:editId="08A26EBD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D142C9" w:rsidRPr="008D4AC3">
        <w:rPr>
          <w:b/>
        </w:rPr>
        <w:t xml:space="preserve">Figure </w:t>
      </w:r>
      <w:r w:rsidR="00D142C9">
        <w:rPr>
          <w:b/>
          <w:noProof/>
        </w:rPr>
        <w:t>4</w:t>
      </w:r>
      <w:r>
        <w:fldChar w:fldCharType="end"/>
      </w:r>
      <w:r>
        <w:t>.</w:t>
      </w:r>
    </w:p>
    <w:p w:rsidR="008D4AC3" w:rsidRDefault="008D4AC3" w:rsidP="00CB6F52">
      <w:pPr>
        <w:keepNext/>
      </w:pPr>
      <w:r>
        <w:rPr>
          <w:noProof/>
        </w:rPr>
        <w:drawing>
          <wp:inline distT="0" distB="0" distL="0" distR="0" wp14:anchorId="5A7F001B" wp14:editId="5533F588">
            <wp:extent cx="1139825" cy="3676015"/>
            <wp:effectExtent l="0" t="0" r="3175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3676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2" w:name="_Ref163735499"/>
      <w:proofErr w:type="gramStart"/>
      <w:r w:rsidRPr="008D4AC3">
        <w:rPr>
          <w:b/>
        </w:rPr>
        <w:t xml:space="preserve">Figure </w:t>
      </w:r>
      <w:proofErr w:type="gramEnd"/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CB6F52">
        <w:rPr>
          <w:b/>
          <w:noProof/>
        </w:rPr>
        <w:t>4</w:t>
      </w:r>
      <w:r w:rsidRPr="008D4AC3">
        <w:rPr>
          <w:b/>
        </w:rPr>
        <w:fldChar w:fldCharType="end"/>
      </w:r>
      <w:bookmarkEnd w:id="22"/>
      <w:proofErr w:type="gramStart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455F478F" wp14:editId="73491B07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D142C9" w:rsidRPr="008D4AC3">
        <w:rPr>
          <w:b/>
        </w:rPr>
        <w:t xml:space="preserve">Figure </w:t>
      </w:r>
      <w:r w:rsidR="00D142C9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CB6F52">
      <w:r>
        <w:rPr>
          <w:noProof/>
        </w:rPr>
        <w:lastRenderedPageBreak/>
        <w:drawing>
          <wp:inline distT="0" distB="0" distL="0" distR="0" wp14:anchorId="569ED2D4" wp14:editId="260AEF73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3" w:name="_Ref163736301"/>
      <w:proofErr w:type="gramStart"/>
      <w:r w:rsidRPr="008D4AC3">
        <w:rPr>
          <w:b/>
        </w:rPr>
        <w:t xml:space="preserve">Figure </w:t>
      </w:r>
      <w:proofErr w:type="gramEnd"/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CB6F52">
        <w:rPr>
          <w:b/>
          <w:noProof/>
        </w:rPr>
        <w:t>5</w:t>
      </w:r>
      <w:r w:rsidRPr="008D4AC3">
        <w:rPr>
          <w:b/>
        </w:rPr>
        <w:fldChar w:fldCharType="end"/>
      </w:r>
      <w:bookmarkEnd w:id="23"/>
      <w:proofErr w:type="gramStart"/>
      <w:r w:rsidRPr="008D4AC3">
        <w:rPr>
          <w:b/>
        </w:rPr>
        <w:t>.</w:t>
      </w:r>
      <w:proofErr w:type="gramEnd"/>
      <w:r>
        <w:t xml:space="preserve"> Evolution of the solution at steps 0, 40, 80, 120, 160 and 20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., see snippet below:</w:t>
      </w:r>
    </w:p>
    <w:p w:rsidR="00D142C9" w:rsidRDefault="00D142C9" w:rsidP="00CB6F52">
      <w:r>
        <w:rPr>
          <w:noProof/>
        </w:rPr>
        <w:drawing>
          <wp:inline distT="0" distB="0" distL="0" distR="0" wp14:anchorId="0C90DFDA" wp14:editId="2CE87634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/>
    <w:p w:rsidR="00F910B6" w:rsidRDefault="00F910B6" w:rsidP="00284613"/>
    <w:p w:rsidR="00F910B6" w:rsidRDefault="00F910B6" w:rsidP="00F910B6">
      <w:pPr>
        <w:pStyle w:val="Heading2"/>
      </w:pPr>
      <w:r w:rsidRPr="00DA7ADB">
        <w:lastRenderedPageBreak/>
        <w:t>Diffusion</w:t>
      </w:r>
      <w:r>
        <w:t>-Advection</w:t>
      </w:r>
    </w:p>
    <w:p w:rsidR="00F910B6" w:rsidRDefault="00F910B6" w:rsidP="00F910B6">
      <w:r>
        <w:t xml:space="preserve">The example </w:t>
      </w:r>
      <w:r w:rsidRPr="00F910B6">
        <w:rPr>
          <w:rStyle w:val="codeChar"/>
        </w:rPr>
        <w:t>ex07_diffusion_advection.i</w:t>
      </w:r>
      <w:r>
        <w:t xml:space="preserve"> </w:t>
      </w:r>
      <w:r>
        <w:t>solves the diffusion-advection equation</w:t>
      </w:r>
      <w:r>
        <w:t xml:space="preserve"> </w:t>
      </w:r>
      <w:r>
        <w:t xml:space="preserve">with the same initial condition in the example </w:t>
      </w:r>
      <w:r w:rsidRPr="00F910B6">
        <w:rPr>
          <w:rStyle w:val="codeChar"/>
        </w:rPr>
        <w:t>ex06_ic_pulse.i</w:t>
      </w:r>
      <w:r>
        <w:t xml:space="preserve">. </w:t>
      </w:r>
    </w:p>
    <w:p w:rsidR="00F910B6" w:rsidRDefault="00F910B6" w:rsidP="00F910B6">
      <w:r>
        <w:t>A snippet of the kernel section is shown below:</w:t>
      </w:r>
    </w:p>
    <w:p w:rsidR="00F910B6" w:rsidRDefault="00F910B6" w:rsidP="00CB6F52">
      <w:r>
        <w:rPr>
          <w:noProof/>
        </w:rPr>
        <w:drawing>
          <wp:inline distT="0" distB="0" distL="0" distR="0" wp14:anchorId="6D0B71B8" wp14:editId="6B168EF6">
            <wp:extent cx="2367092" cy="2395959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368899" cy="239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>
      <w:r>
        <w:t xml:space="preserve">In this case, the diffusivity has been set to 0.01 and the velocity field to </w:t>
      </w:r>
      <w:r w:rsidRPr="00F910B6">
        <w:rPr>
          <w:b/>
        </w:rPr>
        <w:t>v</w:t>
      </w:r>
      <w:r>
        <w:t xml:space="preserve"> = (2, 0, </w:t>
      </w:r>
      <w:proofErr w:type="gramStart"/>
      <w:r>
        <w:t>0</w:t>
      </w:r>
      <w:proofErr w:type="gramEnd"/>
      <w:r>
        <w:t>).</w:t>
      </w:r>
    </w:p>
    <w:p w:rsidR="002D64F5" w:rsidRDefault="002D64F5" w:rsidP="00CB6F52">
      <w:pPr>
        <w:keepNext/>
      </w:pPr>
      <w:r>
        <w:rPr>
          <w:noProof/>
        </w:rPr>
        <w:drawing>
          <wp:inline distT="0" distB="0" distL="0" distR="0" wp14:anchorId="5B775B97" wp14:editId="0D01A32C">
            <wp:extent cx="1048385" cy="3352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3352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84613" w:rsidRDefault="002D64F5" w:rsidP="002D64F5">
      <w:pPr>
        <w:pStyle w:val="Caption"/>
      </w:pPr>
      <w:proofErr w:type="gramStart"/>
      <w:r>
        <w:t xml:space="preserve">Figure </w:t>
      </w:r>
      <w:proofErr w:type="gramEnd"/>
      <w:r>
        <w:fldChar w:fldCharType="begin"/>
      </w:r>
      <w:r>
        <w:instrText xml:space="preserve"> SEQ Figure \* ARABIC </w:instrText>
      </w:r>
      <w:r>
        <w:fldChar w:fldCharType="separate"/>
      </w:r>
      <w:r w:rsidR="00CB6F52">
        <w:rPr>
          <w:noProof/>
        </w:rPr>
        <w:t>6</w:t>
      </w:r>
      <w:r>
        <w:fldChar w:fldCharType="end"/>
      </w:r>
      <w:proofErr w:type="gramStart"/>
      <w:r>
        <w:t>.</w:t>
      </w:r>
      <w:proofErr w:type="gramEnd"/>
      <w:r>
        <w:t xml:space="preserve"> Evolution of the </w:t>
      </w:r>
      <w:proofErr w:type="spellStart"/>
      <w:r>
        <w:t>advected</w:t>
      </w:r>
      <w:proofErr w:type="spellEnd"/>
      <w:r>
        <w:t xml:space="preserve"> initial pulse at steps 0, 10, 20, 30, 40 and 50.</w:t>
      </w:r>
    </w:p>
    <w:p w:rsidR="00CB6F52" w:rsidRDefault="00CB6F52" w:rsidP="00CB6F52"/>
    <w:p w:rsidR="00CB6F52" w:rsidRDefault="00CB6F52" w:rsidP="00896A19">
      <w:pPr>
        <w:pStyle w:val="Heading2"/>
      </w:pPr>
      <w:r>
        <w:lastRenderedPageBreak/>
        <w:t>Adaptive grid</w:t>
      </w:r>
    </w:p>
    <w:p w:rsidR="00CB6F52" w:rsidRDefault="00CB6F52" w:rsidP="00CB6F52"/>
    <w:p w:rsidR="00CB6F52" w:rsidRDefault="00CB6F52" w:rsidP="00CB6F52">
      <w:r>
        <w:t xml:space="preserve">The example </w:t>
      </w:r>
      <w:r w:rsidRPr="00CB6F52">
        <w:rPr>
          <w:rStyle w:val="codeChar"/>
        </w:rPr>
        <w:t>ex08_adaptive_grid.i</w:t>
      </w:r>
      <w:r>
        <w:rPr>
          <w:rStyle w:val="codeChar"/>
        </w:rPr>
        <w:t xml:space="preserve"> </w:t>
      </w:r>
      <w:r>
        <w:t xml:space="preserve">demonstrates the implementation of the adaptive grid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>
        <w:t>3.6</w:t>
      </w:r>
      <w:r>
        <w:fldChar w:fldCharType="end"/>
      </w:r>
      <w:r>
        <w:t>.</w:t>
      </w:r>
    </w:p>
    <w:p w:rsidR="00CB6F52" w:rsidRDefault="00CB6F52" w:rsidP="00CB6F52">
      <w:r>
        <w:t xml:space="preserve">A snippet of the </w:t>
      </w:r>
      <w:r>
        <w:t>Executioner</w:t>
      </w:r>
      <w:r>
        <w:t xml:space="preserve"> section is shown below:</w:t>
      </w:r>
    </w:p>
    <w:p w:rsidR="00CB6F52" w:rsidRDefault="00CB6F52" w:rsidP="00CB6F52">
      <w:r>
        <w:rPr>
          <w:noProof/>
        </w:rPr>
        <w:drawing>
          <wp:inline distT="0" distB="0" distL="0" distR="0" wp14:anchorId="4984B44C" wp14:editId="0305AA5E">
            <wp:extent cx="2305050" cy="1739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52" w:rsidRDefault="00CB6F52" w:rsidP="00CB6F52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>
        <w:t xml:space="preserve">Figure </w:t>
      </w:r>
      <w:r>
        <w:rPr>
          <w:noProof/>
        </w:rPr>
        <w:t>7</w:t>
      </w:r>
      <w:r>
        <w:fldChar w:fldCharType="end"/>
      </w:r>
      <w:r>
        <w:t>.</w:t>
      </w:r>
    </w:p>
    <w:p w:rsidR="00CB6F52" w:rsidRDefault="00896A19" w:rsidP="00CB6F52">
      <w:pPr>
        <w:keepNext/>
      </w:pPr>
      <w:r>
        <w:rPr>
          <w:noProof/>
        </w:rPr>
        <w:lastRenderedPageBreak/>
        <w:drawing>
          <wp:inline distT="0" distB="0" distL="0" distR="0" wp14:anchorId="3BEC537F">
            <wp:extent cx="2755900" cy="5438140"/>
            <wp:effectExtent l="0" t="0" r="635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5438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6F52" w:rsidRDefault="00CB6F52" w:rsidP="00CB6F52">
      <w:pPr>
        <w:pStyle w:val="Caption"/>
      </w:pPr>
      <w:bookmarkStart w:id="24" w:name="_Ref163738911"/>
      <w:proofErr w:type="gramStart"/>
      <w:r w:rsidRPr="00CB6F52">
        <w:rPr>
          <w:b/>
        </w:rPr>
        <w:t xml:space="preserve">Figure </w:t>
      </w:r>
      <w:r w:rsidRPr="00CB6F52">
        <w:rPr>
          <w:b/>
        </w:rPr>
        <w:fldChar w:fldCharType="begin"/>
      </w:r>
      <w:r w:rsidRPr="00CB6F52">
        <w:rPr>
          <w:b/>
        </w:rPr>
        <w:instrText xml:space="preserve"> SEQ Figure \* ARABIC </w:instrText>
      </w:r>
      <w:r w:rsidRPr="00CB6F52">
        <w:rPr>
          <w:b/>
        </w:rPr>
        <w:fldChar w:fldCharType="separate"/>
      </w:r>
      <w:r w:rsidRPr="00CB6F52">
        <w:rPr>
          <w:b/>
          <w:noProof/>
        </w:rPr>
        <w:t>7</w:t>
      </w:r>
      <w:r w:rsidRPr="00CB6F52">
        <w:rPr>
          <w:b/>
        </w:rPr>
        <w:fldChar w:fldCharType="end"/>
      </w:r>
      <w:bookmarkEnd w:id="24"/>
      <w:r w:rsidRPr="00CB6F52">
        <w:rPr>
          <w:b/>
        </w:rPr>
        <w:t>.</w:t>
      </w:r>
      <w:proofErr w:type="gramEnd"/>
      <w:r>
        <w:t xml:space="preserve"> </w:t>
      </w:r>
      <w:proofErr w:type="gramStart"/>
      <w:r>
        <w:t>Evolution of the pulse duri</w:t>
      </w:r>
      <w:r w:rsidR="00896A19">
        <w:t>ng the course of the simulation.</w:t>
      </w:r>
      <w:proofErr w:type="gramEnd"/>
      <w:r w:rsidR="00896A19">
        <w:t xml:space="preserve"> (</w:t>
      </w:r>
      <w:proofErr w:type="gramStart"/>
      <w:r w:rsidR="00896A19">
        <w:t>left</w:t>
      </w:r>
      <w:proofErr w:type="gramEnd"/>
      <w:r w:rsidR="00896A19">
        <w:t>) original grid; (middle) adaptive grid; (right) original grid with adaptive step.</w:t>
      </w:r>
    </w:p>
    <w:p w:rsidR="00896A19" w:rsidRDefault="00896A19" w:rsidP="00896A19"/>
    <w:p w:rsidR="00896A19" w:rsidRDefault="00896A19" w:rsidP="00896A19">
      <w:pPr>
        <w:pStyle w:val="Heading2"/>
      </w:pPr>
      <w:r w:rsidRPr="00896A19">
        <w:t>Adaptive</w:t>
      </w:r>
      <w:r>
        <w:t xml:space="preserve"> </w:t>
      </w:r>
      <w:r>
        <w:t>step</w:t>
      </w:r>
    </w:p>
    <w:p w:rsidR="00896A19" w:rsidRDefault="00896A19" w:rsidP="00896A19">
      <w:r>
        <w:t xml:space="preserve">The example </w:t>
      </w:r>
      <w:r w:rsidRPr="00CB6F52">
        <w:rPr>
          <w:rStyle w:val="codeChar"/>
        </w:rPr>
        <w:t>ex0</w:t>
      </w:r>
      <w:r>
        <w:rPr>
          <w:rStyle w:val="codeChar"/>
        </w:rPr>
        <w:t>9</w:t>
      </w:r>
      <w:r w:rsidRPr="00CB6F52">
        <w:rPr>
          <w:rStyle w:val="codeChar"/>
        </w:rPr>
        <w:t>_adaptive_</w:t>
      </w:r>
      <w:r>
        <w:rPr>
          <w:rStyle w:val="codeChar"/>
        </w:rPr>
        <w:t>step</w:t>
      </w:r>
      <w:r w:rsidRPr="00CB6F52">
        <w:rPr>
          <w:rStyle w:val="codeChar"/>
        </w:rPr>
        <w:t>.i</w:t>
      </w:r>
      <w:r>
        <w:rPr>
          <w:rStyle w:val="codeChar"/>
        </w:rPr>
        <w:t xml:space="preserve"> </w:t>
      </w:r>
      <w:r>
        <w:t xml:space="preserve">demonstrates the implementation of the adaptive </w:t>
      </w:r>
      <w:r>
        <w:t>step</w:t>
      </w:r>
      <w:r>
        <w:t xml:space="preserve">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>
        <w:t>3.6</w:t>
      </w:r>
      <w:r>
        <w:fldChar w:fldCharType="end"/>
      </w:r>
      <w:r>
        <w:t>.</w:t>
      </w:r>
    </w:p>
    <w:p w:rsidR="00896A19" w:rsidRDefault="00896A19" w:rsidP="00896A19">
      <w:r>
        <w:t>A snippet of the Executioner section is shown below:</w:t>
      </w:r>
    </w:p>
    <w:p w:rsidR="00896A19" w:rsidRDefault="00896A19" w:rsidP="00896A19">
      <w:r>
        <w:rPr>
          <w:noProof/>
        </w:rPr>
        <w:lastRenderedPageBreak/>
        <w:drawing>
          <wp:inline distT="0" distB="0" distL="0" distR="0" wp14:anchorId="63175FFE" wp14:editId="12CA8564">
            <wp:extent cx="2463800" cy="2800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4638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>
        <w:t xml:space="preserve">Figure </w:t>
      </w:r>
      <w:r>
        <w:rPr>
          <w:noProof/>
        </w:rPr>
        <w:t>7</w:t>
      </w:r>
      <w:r>
        <w:fldChar w:fldCharType="end"/>
      </w:r>
      <w:r>
        <w:t xml:space="preserve"> (right)</w:t>
      </w:r>
      <w:r>
        <w:t>.</w:t>
      </w:r>
    </w:p>
    <w:p w:rsidR="00896A19" w:rsidRDefault="00896A19" w:rsidP="00896A19">
      <w:r>
        <w:t>We note that the evolution is faster since the time step increases during the course of the simulation.</w:t>
      </w:r>
    </w:p>
    <w:p w:rsidR="00896A19" w:rsidRPr="00896A19" w:rsidRDefault="00896A19" w:rsidP="00896A19">
      <w:bookmarkStart w:id="25" w:name="_GoBack"/>
      <w:bookmarkEnd w:id="25"/>
    </w:p>
    <w:p w:rsidR="003827A8" w:rsidRDefault="003827A8" w:rsidP="003827A8">
      <w:pPr>
        <w:pStyle w:val="Heading1"/>
      </w:pPr>
      <w:bookmarkStart w:id="26" w:name="_Toc163736276"/>
      <w:proofErr w:type="spellStart"/>
      <w:r>
        <w:t>Paraview</w:t>
      </w:r>
      <w:proofErr w:type="spellEnd"/>
      <w:r>
        <w:t xml:space="preserve"> notes</w:t>
      </w:r>
      <w:bookmarkEnd w:id="26"/>
    </w:p>
    <w:p w:rsidR="00213AA1" w:rsidRDefault="00213AA1" w:rsidP="00213AA1"/>
    <w:p w:rsidR="00213AA1" w:rsidRPr="00213AA1" w:rsidRDefault="00213AA1" w:rsidP="00213AA1">
      <w:r>
        <w:t>TODO</w:t>
      </w:r>
    </w:p>
    <w:sectPr w:rsidR="00213AA1" w:rsidRPr="00213A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0"/>
  </w:num>
  <w:num w:numId="4">
    <w:abstractNumId w:val="10"/>
  </w:num>
  <w:num w:numId="5">
    <w:abstractNumId w:val="5"/>
  </w:num>
  <w:num w:numId="6">
    <w:abstractNumId w:val="4"/>
  </w:num>
  <w:num w:numId="7">
    <w:abstractNumId w:val="7"/>
  </w:num>
  <w:num w:numId="8">
    <w:abstractNumId w:val="1"/>
  </w:num>
  <w:num w:numId="9">
    <w:abstractNumId w:val="6"/>
  </w:num>
  <w:num w:numId="10">
    <w:abstractNumId w:val="3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806B9"/>
    <w:rsid w:val="0028418C"/>
    <w:rsid w:val="00284613"/>
    <w:rsid w:val="002A3B0A"/>
    <w:rsid w:val="002B15C9"/>
    <w:rsid w:val="002D64F5"/>
    <w:rsid w:val="003827A8"/>
    <w:rsid w:val="004615A0"/>
    <w:rsid w:val="004730CF"/>
    <w:rsid w:val="004B085E"/>
    <w:rsid w:val="004D1D42"/>
    <w:rsid w:val="004D5931"/>
    <w:rsid w:val="0055624F"/>
    <w:rsid w:val="00577B1A"/>
    <w:rsid w:val="00663973"/>
    <w:rsid w:val="006646C4"/>
    <w:rsid w:val="006B21F3"/>
    <w:rsid w:val="006B61A4"/>
    <w:rsid w:val="006E2C17"/>
    <w:rsid w:val="0079199E"/>
    <w:rsid w:val="007D14EB"/>
    <w:rsid w:val="007F6922"/>
    <w:rsid w:val="00812B2F"/>
    <w:rsid w:val="00832AD0"/>
    <w:rsid w:val="0087376B"/>
    <w:rsid w:val="00896A19"/>
    <w:rsid w:val="008C76EB"/>
    <w:rsid w:val="008D4AC3"/>
    <w:rsid w:val="008D4FCA"/>
    <w:rsid w:val="008E6164"/>
    <w:rsid w:val="009951AB"/>
    <w:rsid w:val="009D3C22"/>
    <w:rsid w:val="009E6340"/>
    <w:rsid w:val="00A36BAC"/>
    <w:rsid w:val="00A904C9"/>
    <w:rsid w:val="00AE2292"/>
    <w:rsid w:val="00B5144E"/>
    <w:rsid w:val="00BC10C0"/>
    <w:rsid w:val="00C55877"/>
    <w:rsid w:val="00C631AA"/>
    <w:rsid w:val="00C92637"/>
    <w:rsid w:val="00C9614C"/>
    <w:rsid w:val="00CB4FFD"/>
    <w:rsid w:val="00CB6F52"/>
    <w:rsid w:val="00D142C9"/>
    <w:rsid w:val="00DA7ADB"/>
    <w:rsid w:val="00DE3676"/>
    <w:rsid w:val="00E127B6"/>
    <w:rsid w:val="00EA6B3F"/>
    <w:rsid w:val="00F80F90"/>
    <w:rsid w:val="00F91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6A19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6A19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63" Type="http://schemas.openxmlformats.org/officeDocument/2006/relationships/image" Target="media/image37.png"/><Relationship Id="rId68" Type="http://schemas.openxmlformats.org/officeDocument/2006/relationships/image" Target="media/image41.png"/><Relationship Id="rId76" Type="http://schemas.openxmlformats.org/officeDocument/2006/relationships/image" Target="media/image49.png"/><Relationship Id="rId7" Type="http://schemas.openxmlformats.org/officeDocument/2006/relationships/image" Target="media/image1.wmf"/><Relationship Id="rId71" Type="http://schemas.openxmlformats.org/officeDocument/2006/relationships/image" Target="media/image44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66" Type="http://schemas.openxmlformats.org/officeDocument/2006/relationships/image" Target="media/image39.png"/><Relationship Id="rId74" Type="http://schemas.openxmlformats.org/officeDocument/2006/relationships/image" Target="media/image47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Relationship Id="rId61" Type="http://schemas.openxmlformats.org/officeDocument/2006/relationships/image" Target="media/image35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oleObject" Target="embeddings/oleObject20.bin"/><Relationship Id="rId73" Type="http://schemas.openxmlformats.org/officeDocument/2006/relationships/image" Target="media/image46.png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30.png"/><Relationship Id="rId64" Type="http://schemas.openxmlformats.org/officeDocument/2006/relationships/image" Target="media/image38.wmf"/><Relationship Id="rId69" Type="http://schemas.openxmlformats.org/officeDocument/2006/relationships/image" Target="media/image42.png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image" Target="media/image45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mailto:git@github.com:[insert_name]/Ditto.git" TargetMode="External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image" Target="media/image40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70" Type="http://schemas.openxmlformats.org/officeDocument/2006/relationships/image" Target="media/image43.png"/><Relationship Id="rId75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26E963-527A-4D1D-A9F1-2E0EDEEAC4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19</Pages>
  <Words>1738</Words>
  <Characters>990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19</cp:revision>
  <dcterms:created xsi:type="dcterms:W3CDTF">2024-04-11T07:06:00Z</dcterms:created>
  <dcterms:modified xsi:type="dcterms:W3CDTF">2024-04-11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